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0D4690" w:rsidRDefault="007F38EB">
      <w:pPr>
        <w:rPr>
          <w:b/>
        </w:rPr>
      </w:pPr>
      <w:r w:rsidRPr="000D4690">
        <w:rPr>
          <w:b/>
        </w:rPr>
        <w:t xml:space="preserve">IB Math </w:t>
      </w:r>
      <w:proofErr w:type="gramStart"/>
      <w:r w:rsidRPr="000D4690">
        <w:rPr>
          <w:b/>
        </w:rPr>
        <w:t xml:space="preserve">HL1  </w:t>
      </w:r>
      <w:r w:rsidR="003D2AF3" w:rsidRPr="000D4690">
        <w:rPr>
          <w:b/>
        </w:rPr>
        <w:t>21F</w:t>
      </w:r>
      <w:proofErr w:type="gramEnd"/>
      <w:r w:rsidR="003D2AF3" w:rsidRPr="000D4690">
        <w:rPr>
          <w:b/>
        </w:rPr>
        <w:t xml:space="preserve"> and G </w:t>
      </w:r>
      <w:r w:rsidR="00006818" w:rsidRPr="000D4690">
        <w:rPr>
          <w:b/>
        </w:rPr>
        <w:t>u-Substitution</w:t>
      </w:r>
      <w:r w:rsidRPr="000D4690">
        <w:rPr>
          <w:b/>
        </w:rPr>
        <w:t xml:space="preserve"> notes </w:t>
      </w:r>
    </w:p>
    <w:p w:rsidR="000D4690" w:rsidRPr="000D4690" w:rsidRDefault="000D4690">
      <w:pPr>
        <w:rPr>
          <w:b/>
        </w:rPr>
      </w:pPr>
      <w:r w:rsidRPr="000D4690">
        <w:rPr>
          <w:b/>
        </w:rPr>
        <w:t>Objective:  Use a change of variables to find an indefinite integral</w:t>
      </w:r>
    </w:p>
    <w:p w:rsidR="007F38EB" w:rsidRPr="000D4690" w:rsidRDefault="007F38EB">
      <w:pPr>
        <w:rPr>
          <w:b/>
        </w:rPr>
      </w:pPr>
    </w:p>
    <w:p w:rsidR="007F38EB" w:rsidRPr="000D4690" w:rsidRDefault="007F38EB">
      <w:r w:rsidRPr="000D4690">
        <w:t xml:space="preserve">Warm up:  </w:t>
      </w:r>
      <w:r w:rsidR="000D4690">
        <w:t xml:space="preserve">Find indefinite integral by a pattern recognition. </w:t>
      </w:r>
    </w:p>
    <w:p w:rsidR="007F38EB" w:rsidRPr="000D4690" w:rsidRDefault="007F38EB"/>
    <w:p w:rsidR="004339AD" w:rsidRPr="000D4690" w:rsidRDefault="004339AD"/>
    <w:p w:rsidR="00F43A75" w:rsidRPr="000D4690" w:rsidRDefault="004339AD">
      <w:r w:rsidRPr="000D4690">
        <w:t xml:space="preserve">1.  </w:t>
      </w:r>
      <w:r w:rsidR="008339C5" w:rsidRPr="000D4690">
        <w:rPr>
          <w:position w:val="-20"/>
        </w:rPr>
        <w:object w:dxaOrig="1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30.05pt" o:ole="">
            <v:imagedata r:id="rId4" o:title=""/>
          </v:shape>
          <o:OLEObject Type="Embed" ProgID="Equation.DSMT4" ShapeID="_x0000_i1025" DrawAspect="Content" ObjectID="_1610724065" r:id="rId5"/>
        </w:object>
      </w:r>
      <w:r w:rsidR="007F38EB" w:rsidRPr="000D4690">
        <w:tab/>
      </w:r>
      <w:r w:rsidR="007F38EB" w:rsidRPr="000D4690">
        <w:tab/>
      </w:r>
      <w:r w:rsidR="007F38EB" w:rsidRPr="000D4690">
        <w:tab/>
      </w:r>
      <w:r w:rsidR="007F38EB" w:rsidRPr="000D4690">
        <w:tab/>
      </w:r>
      <w:r w:rsidR="00F43A75" w:rsidRPr="000D4690">
        <w:t xml:space="preserve">2.  </w:t>
      </w:r>
      <w:r w:rsidR="008339C5" w:rsidRPr="000D4690">
        <w:rPr>
          <w:position w:val="-20"/>
        </w:rPr>
        <w:object w:dxaOrig="1760" w:dyaOrig="620">
          <v:shape id="_x0000_i1026" type="#_x0000_t75" style="width:88.3pt;height:30.05pt" o:ole="">
            <v:imagedata r:id="rId6" o:title=""/>
          </v:shape>
          <o:OLEObject Type="Embed" ProgID="Equation.DSMT4" ShapeID="_x0000_i1026" DrawAspect="Content" ObjectID="_1610724066" r:id="rId7"/>
        </w:object>
      </w:r>
    </w:p>
    <w:p w:rsidR="00F43A75" w:rsidRPr="000D4690" w:rsidRDefault="00F43A75"/>
    <w:p w:rsidR="00F43A75" w:rsidRPr="000D4690" w:rsidRDefault="00F43A75"/>
    <w:p w:rsidR="00F43A75" w:rsidRPr="000D4690" w:rsidRDefault="00F43A75">
      <w:bookmarkStart w:id="0" w:name="_GoBack"/>
      <w:bookmarkEnd w:id="0"/>
    </w:p>
    <w:p w:rsidR="00F43A75" w:rsidRDefault="00F43A75"/>
    <w:p w:rsidR="000D4690" w:rsidRPr="000D4690" w:rsidRDefault="000D4690"/>
    <w:p w:rsidR="00F43A75" w:rsidRPr="000D4690" w:rsidRDefault="00F43A75"/>
    <w:p w:rsidR="00F43A75" w:rsidRPr="000D4690" w:rsidRDefault="00F43A75"/>
    <w:p w:rsidR="00F43A75" w:rsidRPr="000D4690" w:rsidRDefault="000D4690">
      <w:pPr>
        <w:rPr>
          <w:b/>
        </w:rPr>
      </w:pPr>
      <w:r>
        <w:rPr>
          <w:b/>
        </w:rPr>
        <w:t>U-Substitution Method (Use a change of variable</w:t>
      </w:r>
      <w:proofErr w:type="gramStart"/>
      <w:r>
        <w:rPr>
          <w:b/>
        </w:rPr>
        <w:t>)-</w:t>
      </w:r>
      <w:proofErr w:type="gramEnd"/>
      <w:r>
        <w:rPr>
          <w:b/>
        </w:rPr>
        <w:t xml:space="preserve"> A pattern recognition method does not work. </w:t>
      </w:r>
    </w:p>
    <w:p w:rsidR="007F38EB" w:rsidRPr="000D4690" w:rsidRDefault="007F38EB"/>
    <w:p w:rsidR="004339AD" w:rsidRPr="000D4690" w:rsidRDefault="007F38EB">
      <w:r w:rsidRPr="000D4690">
        <w:t>1</w:t>
      </w:r>
      <w:r w:rsidR="00F43A75" w:rsidRPr="000D4690">
        <w:t xml:space="preserve">.  </w:t>
      </w:r>
      <w:r w:rsidR="008339C5" w:rsidRPr="000D4690">
        <w:rPr>
          <w:position w:val="-26"/>
        </w:rPr>
        <w:object w:dxaOrig="2980" w:dyaOrig="780">
          <v:shape id="_x0000_i1027" type="#_x0000_t75" style="width:148.4pt;height:38.8pt" o:ole="">
            <v:imagedata r:id="rId8" o:title=""/>
          </v:shape>
          <o:OLEObject Type="Embed" ProgID="Equation.DSMT4" ShapeID="_x0000_i1027" DrawAspect="Content" ObjectID="_1610724067" r:id="rId9"/>
        </w:object>
      </w:r>
      <w:r w:rsidRPr="000D4690">
        <w:tab/>
      </w:r>
      <w:r w:rsidRPr="000D4690">
        <w:tab/>
      </w:r>
      <w:r w:rsidRPr="000D4690">
        <w:tab/>
        <w:t>2</w:t>
      </w:r>
      <w:r w:rsidR="00F43A75" w:rsidRPr="000D4690">
        <w:t xml:space="preserve">.  </w:t>
      </w:r>
      <w:r w:rsidR="008339C5" w:rsidRPr="000D4690">
        <w:rPr>
          <w:position w:val="-20"/>
        </w:rPr>
        <w:object w:dxaOrig="2280" w:dyaOrig="620">
          <v:shape id="_x0000_i1028" type="#_x0000_t75" style="width:113.95pt;height:30.05pt" o:ole="">
            <v:imagedata r:id="rId10" o:title=""/>
          </v:shape>
          <o:OLEObject Type="Embed" ProgID="Equation.DSMT4" ShapeID="_x0000_i1028" DrawAspect="Content" ObjectID="_1610724068" r:id="rId11"/>
        </w:object>
      </w:r>
    </w:p>
    <w:p w:rsidR="009B1C31" w:rsidRPr="000D4690" w:rsidRDefault="009B1C31"/>
    <w:p w:rsidR="009B1C31" w:rsidRPr="000D4690" w:rsidRDefault="009B1C31"/>
    <w:p w:rsidR="009B1C31" w:rsidRPr="000D4690" w:rsidRDefault="009B1C31"/>
    <w:p w:rsidR="00F43A75" w:rsidRPr="000D4690" w:rsidRDefault="00F43A75"/>
    <w:p w:rsidR="00F43A75" w:rsidRPr="000D4690" w:rsidRDefault="00F43A75"/>
    <w:p w:rsidR="00E5199D" w:rsidRPr="000D4690" w:rsidRDefault="00E5199D"/>
    <w:p w:rsidR="00E5199D" w:rsidRPr="000D4690" w:rsidRDefault="00E5199D"/>
    <w:p w:rsidR="00E5199D" w:rsidRDefault="00E5199D"/>
    <w:p w:rsidR="000D4690" w:rsidRPr="000D4690" w:rsidRDefault="000D4690"/>
    <w:p w:rsidR="00E5199D" w:rsidRDefault="00E5199D"/>
    <w:p w:rsidR="000D4690" w:rsidRPr="000D4690" w:rsidRDefault="000D4690"/>
    <w:p w:rsidR="00F43A75" w:rsidRPr="000D4690" w:rsidRDefault="00F43A75"/>
    <w:p w:rsidR="00F43A75" w:rsidRPr="000D4690" w:rsidRDefault="00F43A75"/>
    <w:p w:rsidR="009B1C31" w:rsidRPr="000D4690" w:rsidRDefault="007F38EB">
      <w:r w:rsidRPr="000D4690">
        <w:t>3</w:t>
      </w:r>
      <w:r w:rsidR="00F43A75" w:rsidRPr="000D4690">
        <w:t xml:space="preserve">.  </w:t>
      </w:r>
      <w:r w:rsidR="008339C5" w:rsidRPr="000D4690">
        <w:rPr>
          <w:position w:val="-36"/>
        </w:rPr>
        <w:object w:dxaOrig="1400" w:dyaOrig="960">
          <v:shape id="_x0000_i1029" type="#_x0000_t75" style="width:70.75pt;height:48.2pt" o:ole="">
            <v:imagedata r:id="rId12" o:title=""/>
          </v:shape>
          <o:OLEObject Type="Embed" ProgID="Equation.DSMT4" ShapeID="_x0000_i1029" DrawAspect="Content" ObjectID="_1610724069" r:id="rId13"/>
        </w:object>
      </w:r>
      <w:r w:rsidRPr="000D4690">
        <w:tab/>
      </w:r>
      <w:r w:rsidRPr="000D4690">
        <w:tab/>
      </w:r>
      <w:r w:rsidRPr="000D4690">
        <w:tab/>
      </w:r>
      <w:r w:rsidRPr="000D4690">
        <w:tab/>
      </w:r>
      <w:r w:rsidRPr="000D4690">
        <w:tab/>
        <w:t xml:space="preserve">4.  </w:t>
      </w:r>
      <w:r w:rsidRPr="000D4690">
        <w:rPr>
          <w:position w:val="-30"/>
        </w:rPr>
        <w:object w:dxaOrig="1400" w:dyaOrig="840">
          <v:shape id="_x0000_i1030" type="#_x0000_t75" style="width:70.75pt;height:41.95pt" o:ole="">
            <v:imagedata r:id="rId14" o:title=""/>
          </v:shape>
          <o:OLEObject Type="Embed" ProgID="Equation.DSMT4" ShapeID="_x0000_i1030" DrawAspect="Content" ObjectID="_1610724070" r:id="rId15"/>
        </w:object>
      </w:r>
    </w:p>
    <w:p w:rsidR="009B1C31" w:rsidRPr="000D4690" w:rsidRDefault="009B1C31"/>
    <w:p w:rsidR="009B1C31" w:rsidRPr="000D4690" w:rsidRDefault="009B1C31"/>
    <w:p w:rsidR="009B1C31" w:rsidRPr="000D4690" w:rsidRDefault="009B1C31"/>
    <w:p w:rsidR="009B1C31" w:rsidRPr="000D4690" w:rsidRDefault="009B1C31"/>
    <w:p w:rsidR="009B1C31" w:rsidRPr="000D4690" w:rsidRDefault="009B1C31"/>
    <w:p w:rsidR="009B1C31" w:rsidRDefault="009B1C31"/>
    <w:p w:rsidR="000D4690" w:rsidRDefault="000D4690"/>
    <w:p w:rsidR="000D4690" w:rsidRDefault="000D4690"/>
    <w:p w:rsidR="000D4690" w:rsidRDefault="000D4690"/>
    <w:p w:rsidR="000D4690" w:rsidRDefault="000D4690"/>
    <w:p w:rsidR="000D4690" w:rsidRDefault="000D4690"/>
    <w:p w:rsidR="000D4690" w:rsidRDefault="000D4690"/>
    <w:p w:rsidR="000D4690" w:rsidRDefault="000D4690"/>
    <w:p w:rsidR="000D4690" w:rsidRPr="000D4690" w:rsidRDefault="000D4690"/>
    <w:p w:rsidR="009B1C31" w:rsidRPr="000D4690" w:rsidRDefault="009B1C31"/>
    <w:p w:rsidR="00E5199D" w:rsidRPr="000D4690" w:rsidRDefault="00E5199D"/>
    <w:p w:rsidR="00E5199D" w:rsidRDefault="00E5199D">
      <w:pPr>
        <w:rPr>
          <w:b/>
        </w:rPr>
      </w:pPr>
      <w:r w:rsidRPr="000D4690">
        <w:rPr>
          <w:b/>
        </w:rPr>
        <w:t>Practice with U-Sub)</w:t>
      </w:r>
    </w:p>
    <w:p w:rsidR="000D4690" w:rsidRPr="000D4690" w:rsidRDefault="000D4690">
      <w:pPr>
        <w:rPr>
          <w:b/>
        </w:rPr>
      </w:pPr>
    </w:p>
    <w:p w:rsidR="00E5199D" w:rsidRPr="008339C5" w:rsidRDefault="00E5199D">
      <w:pPr>
        <w:rPr>
          <w:sz w:val="32"/>
          <w:szCs w:val="32"/>
        </w:rPr>
      </w:pPr>
      <w:r>
        <w:rPr>
          <w:noProof/>
        </w:rPr>
        <w:drawing>
          <wp:inline distT="0" distB="0" distL="0" distR="0" wp14:anchorId="5A6549EF" wp14:editId="72AE13C4">
            <wp:extent cx="6229350" cy="3667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29350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5199D" w:rsidRPr="008339C5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39AD"/>
    <w:rsid w:val="00006818"/>
    <w:rsid w:val="000D4690"/>
    <w:rsid w:val="003D2AF3"/>
    <w:rsid w:val="00417002"/>
    <w:rsid w:val="004339AD"/>
    <w:rsid w:val="00787C1F"/>
    <w:rsid w:val="007C3008"/>
    <w:rsid w:val="007F38EB"/>
    <w:rsid w:val="008339C5"/>
    <w:rsid w:val="00837241"/>
    <w:rsid w:val="00845296"/>
    <w:rsid w:val="009B1C31"/>
    <w:rsid w:val="009F5BCA"/>
    <w:rsid w:val="00A019FC"/>
    <w:rsid w:val="00B97D3E"/>
    <w:rsid w:val="00BD2285"/>
    <w:rsid w:val="00E5199D"/>
    <w:rsid w:val="00E834B3"/>
    <w:rsid w:val="00F01E9A"/>
    <w:rsid w:val="00F43A75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4A937C9"/>
  <w15:docId w15:val="{2252B259-0F78-4A00-BCF3-980A95DED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9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2-01T19:34:00Z</cp:lastPrinted>
  <dcterms:created xsi:type="dcterms:W3CDTF">2019-02-04T02:29:00Z</dcterms:created>
  <dcterms:modified xsi:type="dcterms:W3CDTF">2019-02-04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